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206C77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Понедельник 1</w:t>
      </w:r>
      <w:r w:rsidR="00EE2A80">
        <w:rPr>
          <w:rFonts w:eastAsia="Calibri"/>
          <w:b/>
          <w:sz w:val="28"/>
          <w:szCs w:val="28"/>
          <w:lang w:eastAsia="en-US"/>
        </w:rPr>
        <w:t>6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605F86">
        <w:rPr>
          <w:rFonts w:eastAsia="Calibri"/>
          <w:b/>
          <w:sz w:val="28"/>
          <w:szCs w:val="28"/>
          <w:lang w:eastAsia="en-US"/>
        </w:rPr>
        <w:t>1</w:t>
      </w:r>
      <w:r>
        <w:rPr>
          <w:rFonts w:eastAsia="Calibri"/>
          <w:b/>
          <w:sz w:val="28"/>
          <w:szCs w:val="28"/>
          <w:lang w:eastAsia="en-US"/>
        </w:rPr>
        <w:t>1.2021</w:t>
      </w:r>
    </w:p>
    <w:p w:rsidR="00B61C36" w:rsidRPr="00B61C36" w:rsidRDefault="00EE2A80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28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>
        <w:rPr>
          <w:rFonts w:eastAsia="Calibri"/>
          <w:b/>
          <w:sz w:val="28"/>
          <w:szCs w:val="28"/>
          <w:lang w:eastAsia="en-US"/>
        </w:rPr>
        <w:t>Повар-кондитер</w:t>
      </w:r>
      <w:r w:rsidR="00206C77">
        <w:rPr>
          <w:rFonts w:eastAsia="Calibri"/>
          <w:b/>
          <w:sz w:val="28"/>
          <w:szCs w:val="28"/>
          <w:lang w:eastAsia="en-US"/>
        </w:rPr>
        <w:t xml:space="preserve">» ( </w:t>
      </w:r>
      <w:r>
        <w:rPr>
          <w:rFonts w:eastAsia="Calibri"/>
          <w:b/>
          <w:sz w:val="28"/>
          <w:szCs w:val="28"/>
          <w:lang w:eastAsia="en-US"/>
        </w:rPr>
        <w:t>6 часов</w:t>
      </w:r>
      <w:bookmarkStart w:id="0" w:name="_GoBack"/>
      <w:bookmarkEnd w:id="0"/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 xml:space="preserve">полнить внеаудиторную работу № </w:t>
      </w:r>
      <w:r w:rsidR="00605F86">
        <w:rPr>
          <w:rFonts w:eastAsia="Calibri"/>
          <w:b/>
          <w:color w:val="FF0000"/>
          <w:sz w:val="32"/>
          <w:szCs w:val="32"/>
          <w:lang w:eastAsia="en-US"/>
        </w:rPr>
        <w:t>55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на </w:t>
      </w:r>
      <w:proofErr w:type="gramStart"/>
      <w:r w:rsidR="00206C77">
        <w:rPr>
          <w:rFonts w:eastAsia="Calibri"/>
          <w:b/>
          <w:color w:val="FF0000"/>
          <w:sz w:val="32"/>
          <w:szCs w:val="32"/>
          <w:lang w:eastAsia="en-US"/>
        </w:rPr>
        <w:t>почту</w:t>
      </w:r>
      <w:proofErr w:type="spellStart"/>
      <w:proofErr w:type="gramEnd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ываем подписывать  работы и ставить дату.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605F86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206C77">
        <w:rPr>
          <w:rFonts w:eastAsia="Calibri"/>
          <w:b/>
          <w:sz w:val="28"/>
          <w:lang w:eastAsia="en-US"/>
        </w:rPr>
        <w:t>1</w:t>
      </w:r>
      <w:r w:rsidR="00EE2A80">
        <w:rPr>
          <w:rFonts w:eastAsia="Calibri"/>
          <w:b/>
          <w:sz w:val="28"/>
          <w:lang w:eastAsia="en-US"/>
        </w:rPr>
        <w:t>6</w:t>
      </w:r>
      <w:r w:rsidR="00605F86">
        <w:rPr>
          <w:rFonts w:eastAsia="Calibri"/>
          <w:b/>
          <w:sz w:val="28"/>
          <w:lang w:eastAsia="en-US"/>
        </w:rPr>
        <w:t>.1</w:t>
      </w:r>
      <w:r w:rsidR="00206C77">
        <w:rPr>
          <w:rFonts w:eastAsia="Calibri"/>
          <w:b/>
          <w:sz w:val="28"/>
          <w:lang w:eastAsia="en-US"/>
        </w:rPr>
        <w:t>1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0E1C42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0E1C42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0E1C42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0E1C42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0E1C42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0E1C42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0E1C42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0E1C42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0E1C42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0E1C42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0E1C42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0E1C42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0E1C42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0E1C42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0E1C42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0E1C42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0E1C42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0E1C42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0E1C42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0E1C42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0E1C42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0E1C42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0E1C42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0E1C42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0E1C42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0E1C42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0E1C42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0E1C42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0E1C42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98222681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98222682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98222683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98222684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98222685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98222686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98222687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98222688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98222689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98222690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98222691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98222692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98222693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98222694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98222695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98222696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98222697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0E1C42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0E1C42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0E1C42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0E1C42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98222698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98222699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98222700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98222701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98222702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98222703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98222704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98222705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98222706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98222707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98222708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98222709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98222710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98222711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98222712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98222713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98222714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98222715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98222716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98222717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98222718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98222719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98222720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98222721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98222722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98222723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98222724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98222725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98222726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98222727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98222728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0E1C42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0E1C42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0E1C42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0E1C42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0E1C42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0E1C42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0E1C42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0E1C42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0E1C42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0E1C42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0E1C42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0E1C42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0E1C42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0E1C42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0E1C42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0E1C42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0E1C42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0E1C42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98222729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98222730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98222731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98222732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98222733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98222734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98222735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98222736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98222737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98222738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98222739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98222740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98222741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98222742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98222743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98222744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98222745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98222746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98222747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0E1C42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0E1C42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0E1C42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0E1C42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0E1C42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0E1C42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98222748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98222749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98222750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98222751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98222752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98222753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98222754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98222755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98222756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98222757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98222758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98222759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98222760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98222761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0E1C42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0E1C42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0E1C42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0E1C42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0E1C42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0E1C42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0E1C42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0E1C42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0E1C42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0E1C42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0E1C42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0E1C42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0E1C42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0E1C42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0E1C42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0E1C42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0E1C42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0E1C42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0E1C42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0E1C42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0E1C42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0E1C42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0E1C42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0E1C42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0E1C42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0E1C42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0E1C42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0E1C42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0E1C42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0E1C42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0E1C42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0E1C42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0E1C42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0E1C42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0E1C42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0E1C42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0E1C42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0E1C42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0E1C42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0E1C42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0E1C42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0E1C42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0E1C42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0E1C42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0E1C42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0E1C42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0E1C42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0E1C42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8222946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0E1C42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8222947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98222762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0E1C42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0E1C42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0E1C42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0E1C42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0E1C42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0E1C42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0E1C42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0E1C42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0E1C42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0E1C42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0E1C42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0E1C42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0E1C42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0E1C42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0E1C42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0E1C42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0E1C42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0E1C42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0E1C42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0E1C42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0E1C42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98222763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98222764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98222765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98222766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98222767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98222768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98222769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98222770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98222771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98222772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98222773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98222774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98222775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98222776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98222777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98222778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98222779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98222780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98222781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98222782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98222783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98222784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98222785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98222786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98222787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98222788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98222789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98222790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98222791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98222792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98222793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98222794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98222795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98222796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98222797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98222798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0E1C42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0E1C42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0E1C42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0E1C42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0E1C42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0E1C42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0E1C42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0E1C42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0E1C42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0E1C42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0E1C42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0E1C42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0E1C42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0E1C42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0E1C42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0E1C42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0E1C42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0E1C42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0E1C42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0E1C42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0E1C42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98222799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98222800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98222801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98222802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98222803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98222804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98222805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98222806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98222807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98222808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98222809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98222810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98222811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98222812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98222813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98222814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98222815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98222816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98222817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98222818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98222819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98222820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98222821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98222822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98222823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98222824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98222825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98222826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98222827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98222828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0E1C42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0E1C42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0E1C42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0E1C42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0E1C42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0E1C42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0E1C42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0E1C42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0E1C42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0E1C42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0E1C42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0E1C42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0E1C42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0E1C42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0E1C42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0E1C42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0E1C42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0E1C42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0E1C42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0E1C42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0E1C42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0E1C42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0E1C42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0E1C42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0E1C42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0E1C42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0E1C42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0E1C42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0E1C42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0E1C42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0E1C42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0E1C42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0E1C42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0E1C42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0E1C42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0E1C42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0E1C42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0E1C42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0E1C42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0E1C42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0E1C42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0E1C42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0E1C42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0E1C42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98222829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98222830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98222831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98222832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98222833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98222834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98222835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98222836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98222837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98222838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98222839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98222840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98222841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98222842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98222843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98222844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98222845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98222846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0E1C42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0E1C42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0E1C42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0E1C42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0E1C42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0E1C42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0E1C42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0E1C42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0E1C42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0E1C42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0E1C42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0E1C42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EE2A80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98222847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98222848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98222849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98222850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98222851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98222852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98222853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98222854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98222855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98222856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98222857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98222858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98222859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98222860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98222861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98222862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98222863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98222864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98222865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98222866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98222867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98222868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98222869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98222870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98222871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98222872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98222873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98222874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98222875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98222876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98222877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98222878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98222879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98222880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98222881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98222882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98222883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98222884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98222885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98222886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98222887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98222888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98222889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98222890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98222891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98222892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98222893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98222894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98222895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98222896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98222897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98222898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98222899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98222900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98222901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98222902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98222903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98222904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98222905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98222906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98222907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98222908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98222909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98222910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98222911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98222912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98222913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98222914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98222915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98222916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98222917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98222918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98222919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98222920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98222921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98222922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98222923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98222924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98222925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98222926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98222927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98222928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98222929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98222930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98222931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98222932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98222933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98222934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98222935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98222936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98222937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98222938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98222939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98222940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98222941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98222942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98222943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98222944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98222945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1C42" w:rsidRDefault="000E1C42" w:rsidP="00334841">
      <w:r>
        <w:separator/>
      </w:r>
    </w:p>
  </w:endnote>
  <w:endnote w:type="continuationSeparator" w:id="0">
    <w:p w:rsidR="000E1C42" w:rsidRDefault="000E1C42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E2A80">
      <w:rPr>
        <w:noProof/>
      </w:rPr>
      <w:t>117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1C42" w:rsidRDefault="000E1C42" w:rsidP="00334841">
      <w:r>
        <w:separator/>
      </w:r>
    </w:p>
  </w:footnote>
  <w:footnote w:type="continuationSeparator" w:id="0">
    <w:p w:rsidR="000E1C42" w:rsidRDefault="000E1C42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DD8"/>
    <w:rsid w:val="000B2847"/>
    <w:rsid w:val="000B747F"/>
    <w:rsid w:val="000C09C5"/>
    <w:rsid w:val="000C3324"/>
    <w:rsid w:val="000C4DA3"/>
    <w:rsid w:val="000E1212"/>
    <w:rsid w:val="000E1C4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05F86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2935"/>
    <w:rsid w:val="00C22A83"/>
    <w:rsid w:val="00C35621"/>
    <w:rsid w:val="00C40851"/>
    <w:rsid w:val="00C668E9"/>
    <w:rsid w:val="00C85A2F"/>
    <w:rsid w:val="00C85ED6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C4B27"/>
    <w:rsid w:val="00ED7C3C"/>
    <w:rsid w:val="00EE03F3"/>
    <w:rsid w:val="00EE2A80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2826FB-8F9F-4826-BF38-8F6CB3D36B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2966</Words>
  <Characters>130908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67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5</cp:revision>
  <cp:lastPrinted>2017-02-16T04:34:00Z</cp:lastPrinted>
  <dcterms:created xsi:type="dcterms:W3CDTF">2021-11-11T11:39:00Z</dcterms:created>
  <dcterms:modified xsi:type="dcterms:W3CDTF">2021-11-12T05:36:00Z</dcterms:modified>
</cp:coreProperties>
</file>